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6EB1" w:rsidRPr="00DA5367" w:rsidRDefault="004A6EB1" w:rsidP="004A6EB1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тематика, 10</w:t>
      </w:r>
      <w:r w:rsidRPr="00DA5367">
        <w:rPr>
          <w:rFonts w:ascii="Times New Roman" w:hAnsi="Times New Roman" w:cs="Times New Roman"/>
          <w:b/>
          <w:sz w:val="28"/>
          <w:szCs w:val="28"/>
        </w:rPr>
        <w:t xml:space="preserve"> класс</w:t>
      </w:r>
    </w:p>
    <w:p w:rsidR="004A6EB1" w:rsidRDefault="004A6EB1" w:rsidP="004A6EB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A6EB1" w:rsidRPr="00DA5367" w:rsidRDefault="004A6EB1" w:rsidP="004A6EB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A5367">
        <w:rPr>
          <w:rFonts w:ascii="Times New Roman" w:hAnsi="Times New Roman" w:cs="Times New Roman"/>
          <w:b/>
          <w:sz w:val="28"/>
          <w:szCs w:val="28"/>
        </w:rPr>
        <w:t>Административная контрольная работа</w:t>
      </w:r>
    </w:p>
    <w:p w:rsidR="004A6EB1" w:rsidRPr="00DA5367" w:rsidRDefault="004A6EB1" w:rsidP="004A6EB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4A6EB1" w:rsidRPr="00DA5367" w:rsidTr="008B5A4E">
        <w:tc>
          <w:tcPr>
            <w:tcW w:w="988" w:type="dxa"/>
          </w:tcPr>
          <w:p w:rsidR="004A6EB1" w:rsidRPr="00DA5367" w:rsidRDefault="004A6EB1" w:rsidP="008B5A4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221" w:type="dxa"/>
          </w:tcPr>
          <w:p w:rsidR="004A6EB1" w:rsidRPr="00DA5367" w:rsidRDefault="004A6EB1" w:rsidP="008B5A4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4A6EB1" w:rsidRPr="00DA5367" w:rsidTr="008B5A4E">
        <w:tc>
          <w:tcPr>
            <w:tcW w:w="988" w:type="dxa"/>
          </w:tcPr>
          <w:p w:rsidR="004A6EB1" w:rsidRPr="00DA5367" w:rsidRDefault="004A6EB1" w:rsidP="008B5A4E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4A6EB1" w:rsidRPr="004A6EB1" w:rsidRDefault="004A6EB1" w:rsidP="008B5A4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простите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ыражение: </w:t>
            </w:r>
            <w:r w:rsidRPr="004A6EB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1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pt;height:33.75pt" o:ole="">
                  <v:imagedata r:id="rId7" o:title=""/>
                </v:shape>
                <o:OLEObject Type="Embed" ProgID="Equation.DSMT4" ShapeID="_x0000_i1025" DrawAspect="Content" ObjectID="_1599370571" r:id="rId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</w:tr>
      <w:tr w:rsidR="004A6EB1" w:rsidRPr="00DA5367" w:rsidTr="008B5A4E">
        <w:tc>
          <w:tcPr>
            <w:tcW w:w="988" w:type="dxa"/>
          </w:tcPr>
          <w:p w:rsidR="004A6EB1" w:rsidRPr="00DA5367" w:rsidRDefault="004A6EB1" w:rsidP="008B5A4E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4A6EB1" w:rsidRPr="002A563D" w:rsidRDefault="004A6EB1" w:rsidP="008B5A4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563D">
              <w:rPr>
                <w:rFonts w:ascii="Times New Roman" w:hAnsi="Times New Roman" w:cs="Times New Roman"/>
                <w:sz w:val="28"/>
                <w:szCs w:val="28"/>
              </w:rPr>
              <w:t>Решите неравенство:</w:t>
            </w:r>
            <w:r w:rsidR="002A563D" w:rsidRPr="002A563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80" w:dyaOrig="400">
                <v:shape id="_x0000_i1026" type="#_x0000_t75" style="width:134.25pt;height:19.5pt" o:ole="">
                  <v:imagedata r:id="rId9" o:title=""/>
                </v:shape>
                <o:OLEObject Type="Embed" ProgID="Equation.DSMT4" ShapeID="_x0000_i1026" DrawAspect="Content" ObjectID="_1599370572" r:id="rId10"/>
              </w:object>
            </w:r>
          </w:p>
        </w:tc>
      </w:tr>
      <w:tr w:rsidR="004A6EB1" w:rsidRPr="00DA5367" w:rsidTr="008B5A4E">
        <w:tc>
          <w:tcPr>
            <w:tcW w:w="988" w:type="dxa"/>
          </w:tcPr>
          <w:p w:rsidR="004A6EB1" w:rsidRPr="00DA5367" w:rsidRDefault="004A6EB1" w:rsidP="008B5A4E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4A6EB1" w:rsidRPr="002A563D" w:rsidRDefault="004A6EB1" w:rsidP="004A6EB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563D">
              <w:rPr>
                <w:rFonts w:ascii="Times New Roman" w:hAnsi="Times New Roman" w:cs="Times New Roman"/>
                <w:sz w:val="28"/>
                <w:szCs w:val="28"/>
              </w:rPr>
              <w:t>Моторная лодка прошла против течения реки 297км и вернулась в пункт отправления, затратив на обратный путь на 3 часа меньше, чем на путь против течения. Найдите скорость лодки в неподвижной воде, если скорость течения реки равна 2 км/ч.</w:t>
            </w:r>
          </w:p>
        </w:tc>
      </w:tr>
      <w:tr w:rsidR="004A6EB1" w:rsidRPr="00DA5367" w:rsidTr="008B5A4E">
        <w:tc>
          <w:tcPr>
            <w:tcW w:w="988" w:type="dxa"/>
          </w:tcPr>
          <w:p w:rsidR="004A6EB1" w:rsidRPr="00DA5367" w:rsidRDefault="004A6EB1" w:rsidP="008B5A4E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4A6EB1" w:rsidRPr="0028545F" w:rsidRDefault="00780893" w:rsidP="0028545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 треугольнике</w:t>
            </w:r>
            <w:r w:rsidRPr="0078089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8089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027" type="#_x0000_t75" style="width:27.75pt;height:13.5pt" o:ole="">
                  <v:imagedata r:id="rId11" o:title=""/>
                </v:shape>
                <o:OLEObject Type="Embed" ProgID="Equation.DSMT4" ShapeID="_x0000_i1027" DrawAspect="Content" ObjectID="_1599370573" r:id="rId1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оведена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ысота </w:t>
            </w:r>
            <w:r w:rsidRPr="0078089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00" w:dyaOrig="260">
                <v:shape id="_x0000_i1028" type="#_x0000_t75" style="width:20.25pt;height:12.75pt" o:ole="">
                  <v:imagedata r:id="rId13" o:title=""/>
                </v:shape>
                <o:OLEObject Type="Embed" ProgID="Equation.DSMT4" ShapeID="_x0000_i1028" DrawAspect="Content" ObjectID="_1599370574" r:id="rId14"/>
              </w:object>
            </w:r>
            <w:r w:rsidR="0028545F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 w:rsidR="0028545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звестно,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что </w:t>
            </w:r>
            <w:r w:rsidR="0028545F" w:rsidRPr="0028545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00" w:dyaOrig="320">
                <v:shape id="_x0000_i1029" type="#_x0000_t75" style="width:125.25pt;height:15.75pt" o:ole="">
                  <v:imagedata r:id="rId15" o:title=""/>
                </v:shape>
                <o:OLEObject Type="Embed" ProgID="Equation.DSMT4" ShapeID="_x0000_i1029" DrawAspect="Content" ObjectID="_1599370575" r:id="rId1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8545F">
              <w:rPr>
                <w:rFonts w:ascii="Times New Roman" w:hAnsi="Times New Roman" w:cs="Times New Roman"/>
                <w:sz w:val="28"/>
                <w:szCs w:val="28"/>
              </w:rPr>
              <w:t>Найдите</w:t>
            </w:r>
            <w:proofErr w:type="gramEnd"/>
            <w:r w:rsidR="0028545F">
              <w:rPr>
                <w:rFonts w:ascii="Times New Roman" w:hAnsi="Times New Roman" w:cs="Times New Roman"/>
                <w:sz w:val="28"/>
                <w:szCs w:val="28"/>
              </w:rPr>
              <w:t xml:space="preserve">: 1) площадь  </w:t>
            </w:r>
            <w:r w:rsidR="0028545F" w:rsidRPr="0078089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030" type="#_x0000_t75" style="width:33.75pt;height:13.5pt" o:ole="">
                  <v:imagedata r:id="rId17" o:title=""/>
                </v:shape>
                <o:OLEObject Type="Embed" ProgID="Equation.DSMT4" ShapeID="_x0000_i1030" DrawAspect="Content" ObjectID="_1599370576" r:id="rId18"/>
              </w:object>
            </w:r>
            <w:r w:rsidR="0028545F">
              <w:rPr>
                <w:rFonts w:ascii="Times New Roman" w:hAnsi="Times New Roman" w:cs="Times New Roman"/>
                <w:sz w:val="28"/>
                <w:szCs w:val="28"/>
              </w:rPr>
              <w:t xml:space="preserve">; 2) сторону </w:t>
            </w:r>
            <w:r w:rsidR="0028545F" w:rsidRPr="0028545F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400" w:dyaOrig="260">
                <v:shape id="_x0000_i1031" type="#_x0000_t75" style="width:20.25pt;height:12.75pt" o:ole="">
                  <v:imagedata r:id="rId19" o:title=""/>
                </v:shape>
                <o:OLEObject Type="Embed" ProgID="Equation.DSMT4" ShapeID="_x0000_i1031" DrawAspect="Content" ObjectID="_1599370577" r:id="rId20"/>
              </w:object>
            </w:r>
            <w:r w:rsidR="0028545F" w:rsidRPr="000C0BD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8545F">
              <w:rPr>
                <w:rFonts w:ascii="Times New Roman" w:hAnsi="Times New Roman" w:cs="Times New Roman"/>
                <w:sz w:val="28"/>
                <w:szCs w:val="28"/>
              </w:rPr>
              <w:t>; 3)</w:t>
            </w:r>
            <w:r w:rsidR="0028545F" w:rsidRPr="0028545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20">
                <v:shape id="_x0000_i1032" type="#_x0000_t75" style="width:50.25pt;height:15.75pt" o:ole="">
                  <v:imagedata r:id="rId21" o:title=""/>
                </v:shape>
                <o:OLEObject Type="Embed" ProgID="Equation.DSMT4" ShapeID="_x0000_i1032" DrawAspect="Content" ObjectID="_1599370578" r:id="rId22"/>
              </w:object>
            </w:r>
            <w:r w:rsidR="0028545F">
              <w:rPr>
                <w:rFonts w:ascii="Times New Roman" w:hAnsi="Times New Roman" w:cs="Times New Roman"/>
                <w:sz w:val="28"/>
                <w:szCs w:val="28"/>
              </w:rPr>
              <w:t xml:space="preserve"> 4)</w:t>
            </w:r>
            <w:r w:rsidR="0028545F" w:rsidRPr="0028545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20" w:dyaOrig="279">
                <v:shape id="_x0000_i1033" type="#_x0000_t75" style="width:56.25pt;height:13.5pt" o:ole="">
                  <v:imagedata r:id="rId23" o:title=""/>
                </v:shape>
                <o:OLEObject Type="Embed" ProgID="Equation.DSMT4" ShapeID="_x0000_i1033" DrawAspect="Content" ObjectID="_1599370579" r:id="rId24"/>
              </w:object>
            </w:r>
            <w:r w:rsidR="0028545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4A6EB1" w:rsidRPr="00DA5367" w:rsidTr="008B5A4E">
        <w:tc>
          <w:tcPr>
            <w:tcW w:w="988" w:type="dxa"/>
          </w:tcPr>
          <w:p w:rsidR="004A6EB1" w:rsidRPr="00DA5367" w:rsidRDefault="004A6EB1" w:rsidP="008B5A4E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4A6EB1" w:rsidRPr="00670071" w:rsidRDefault="0028545F" w:rsidP="0028545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йдите большую диагональ параллелограмма, если его стороны равны 4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r w:rsidRPr="0028545F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480" w:dyaOrig="360">
                <v:shape id="_x0000_i1034" type="#_x0000_t75" style="width:24pt;height:18pt" o:ole="">
                  <v:imagedata r:id="rId25" o:title=""/>
                </v:shape>
                <o:OLEObject Type="Embed" ProgID="Equation.DSMT4" ShapeID="_x0000_i1034" DrawAspect="Content" ObjectID="_1599370580" r:id="rId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а острый угол равен </w:t>
            </w:r>
            <w:r w:rsidRPr="0028545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20">
                <v:shape id="_x0000_i1035" type="#_x0000_t75" style="width:18.75pt;height:15.75pt" o:ole="">
                  <v:imagedata r:id="rId27" o:title=""/>
                </v:shape>
                <o:OLEObject Type="Embed" ProgID="Equation.DSMT4" ShapeID="_x0000_i1035" DrawAspect="Content" ObjectID="_1599370581" r:id="rId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4A6EB1" w:rsidRPr="00DC6297" w:rsidRDefault="004A6EB1" w:rsidP="004A6EB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A6EB1" w:rsidRDefault="004A6EB1" w:rsidP="004A6EB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A6EB1" w:rsidRDefault="004A6EB1" w:rsidP="004A6EB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A6EB1" w:rsidRDefault="004A6EB1" w:rsidP="004A6EB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A6EB1" w:rsidRPr="00DA5367" w:rsidRDefault="004A6EB1" w:rsidP="004A6EB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A5367">
        <w:rPr>
          <w:rFonts w:ascii="Times New Roman" w:hAnsi="Times New Roman" w:cs="Times New Roman"/>
          <w:b/>
          <w:sz w:val="28"/>
          <w:szCs w:val="28"/>
        </w:rPr>
        <w:t>Административная контрольная работа</w:t>
      </w:r>
    </w:p>
    <w:p w:rsidR="004A6EB1" w:rsidRPr="00DA5367" w:rsidRDefault="004A6EB1" w:rsidP="004A6EB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4A6EB1" w:rsidRPr="00DA5367" w:rsidTr="008B5A4E">
        <w:tc>
          <w:tcPr>
            <w:tcW w:w="988" w:type="dxa"/>
          </w:tcPr>
          <w:p w:rsidR="004A6EB1" w:rsidRPr="00DA5367" w:rsidRDefault="004A6EB1" w:rsidP="008B5A4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221" w:type="dxa"/>
          </w:tcPr>
          <w:p w:rsidR="004A6EB1" w:rsidRPr="00DA5367" w:rsidRDefault="004A6EB1" w:rsidP="008B5A4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4A6EB1" w:rsidRPr="00DA5367" w:rsidTr="008B5A4E">
        <w:tc>
          <w:tcPr>
            <w:tcW w:w="988" w:type="dxa"/>
          </w:tcPr>
          <w:p w:rsidR="004A6EB1" w:rsidRPr="00DA5367" w:rsidRDefault="004A6EB1" w:rsidP="008B5A4E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4A6EB1" w:rsidRPr="00670071" w:rsidRDefault="004A6EB1" w:rsidP="008B5A4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простите выражение: </w:t>
            </w:r>
            <w:r w:rsidRPr="004A6EB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99" w:dyaOrig="680">
                <v:shape id="_x0000_i1036" type="#_x0000_t75" style="width:114.75pt;height:33.75pt" o:ole="">
                  <v:imagedata r:id="rId29" o:title=""/>
                </v:shape>
                <o:OLEObject Type="Embed" ProgID="Equation.DSMT4" ShapeID="_x0000_i1036" DrawAspect="Content" ObjectID="_1599370582" r:id="rId30"/>
              </w:object>
            </w:r>
          </w:p>
        </w:tc>
      </w:tr>
      <w:tr w:rsidR="004A6EB1" w:rsidRPr="00DA5367" w:rsidTr="008B5A4E">
        <w:tc>
          <w:tcPr>
            <w:tcW w:w="988" w:type="dxa"/>
          </w:tcPr>
          <w:p w:rsidR="004A6EB1" w:rsidRPr="00DA5367" w:rsidRDefault="004A6EB1" w:rsidP="008B5A4E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4A6EB1" w:rsidRPr="002A563D" w:rsidRDefault="004A6EB1" w:rsidP="008B5A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563D">
              <w:rPr>
                <w:rFonts w:ascii="Times New Roman" w:hAnsi="Times New Roman" w:cs="Times New Roman"/>
                <w:sz w:val="28"/>
                <w:szCs w:val="28"/>
              </w:rPr>
              <w:t>Решите неравенство:</w:t>
            </w:r>
            <w:r w:rsidR="002A563D" w:rsidRPr="002A563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00" w:dyaOrig="400">
                <v:shape id="_x0000_i1037" type="#_x0000_t75" style="width:129.75pt;height:19.5pt" o:ole="">
                  <v:imagedata r:id="rId31" o:title=""/>
                </v:shape>
                <o:OLEObject Type="Embed" ProgID="Equation.DSMT4" ShapeID="_x0000_i1037" DrawAspect="Content" ObjectID="_1599370583" r:id="rId32"/>
              </w:object>
            </w:r>
          </w:p>
        </w:tc>
      </w:tr>
      <w:tr w:rsidR="004A6EB1" w:rsidRPr="00DA5367" w:rsidTr="008B5A4E">
        <w:tc>
          <w:tcPr>
            <w:tcW w:w="988" w:type="dxa"/>
          </w:tcPr>
          <w:p w:rsidR="004A6EB1" w:rsidRPr="00DA5367" w:rsidRDefault="004A6EB1" w:rsidP="008B5A4E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4A6EB1" w:rsidRPr="002A563D" w:rsidRDefault="004A6EB1" w:rsidP="008B5A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563D">
              <w:rPr>
                <w:rFonts w:ascii="Times New Roman" w:hAnsi="Times New Roman" w:cs="Times New Roman"/>
                <w:sz w:val="28"/>
                <w:szCs w:val="28"/>
              </w:rPr>
              <w:t>Моторная лодка прошла против течения реки 280км и вернулась в пункт отправления, затратив на обратный путь на 6 часов меньше, чем на путь против течения. Найдите скорость течения, если скорость лодки в неподвижной воде равна 17 км/ч.</w:t>
            </w:r>
          </w:p>
        </w:tc>
      </w:tr>
      <w:tr w:rsidR="0028545F" w:rsidRPr="00DA5367" w:rsidTr="008B5A4E">
        <w:tc>
          <w:tcPr>
            <w:tcW w:w="988" w:type="dxa"/>
          </w:tcPr>
          <w:p w:rsidR="0028545F" w:rsidRPr="00DA5367" w:rsidRDefault="0028545F" w:rsidP="0028545F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28545F" w:rsidRPr="0028545F" w:rsidRDefault="0028545F" w:rsidP="0028545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 треугольнике</w:t>
            </w:r>
            <w:r w:rsidRPr="0078089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8089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 w14:anchorId="78814DC1">
                <v:shape id="_x0000_i1038" type="#_x0000_t75" style="width:27.75pt;height:13.5pt" o:ole="">
                  <v:imagedata r:id="rId11" o:title=""/>
                </v:shape>
                <o:OLEObject Type="Embed" ProgID="Equation.DSMT4" ShapeID="_x0000_i1038" DrawAspect="Content" ObjectID="_1599370584" r:id="rId3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оведена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ысота </w:t>
            </w:r>
            <w:r w:rsidRPr="0028545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00" w:dyaOrig="279" w14:anchorId="1390EBFD">
                <v:shape id="_x0000_i1039" type="#_x0000_t75" style="width:20.25pt;height:13.5pt" o:ole="">
                  <v:imagedata r:id="rId34" o:title=""/>
                </v:shape>
                <o:OLEObject Type="Embed" ProgID="Equation.DSMT4" ShapeID="_x0000_i1039" DrawAspect="Content" ObjectID="_1599370585" r:id="rId3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звестно,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что </w:t>
            </w:r>
            <w:r w:rsidRPr="0028545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60" w:dyaOrig="320" w14:anchorId="39B9FA97">
                <v:shape id="_x0000_i1040" type="#_x0000_t75" style="width:117.75pt;height:15.75pt" o:ole="">
                  <v:imagedata r:id="rId36" o:title=""/>
                </v:shape>
                <o:OLEObject Type="Embed" ProgID="Equation.DSMT4" ShapeID="_x0000_i1040" DrawAspect="Content" ObjectID="_1599370586" r:id="rId3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Найдите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: 1) площадь  </w:t>
            </w:r>
            <w:r w:rsidRPr="0078089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 w14:anchorId="2ECF36BE">
                <v:shape id="_x0000_i1041" type="#_x0000_t75" style="width:33.75pt;height:13.5pt" o:ole="">
                  <v:imagedata r:id="rId17" o:title=""/>
                </v:shape>
                <o:OLEObject Type="Embed" ProgID="Equation.DSMT4" ShapeID="_x0000_i1041" DrawAspect="Content" ObjectID="_1599370587" r:id="rId3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2) сторону </w:t>
            </w:r>
            <w:r w:rsidR="00770F3F" w:rsidRPr="00770F3F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400" w:dyaOrig="279" w14:anchorId="5E73E03A">
                <v:shape id="_x0000_i1042" type="#_x0000_t75" style="width:20.25pt;height:13.5pt" o:ole="">
                  <v:imagedata r:id="rId39" o:title=""/>
                </v:shape>
                <o:OLEObject Type="Embed" ProgID="Equation.DSMT4" ShapeID="_x0000_i1042" DrawAspect="Content" ObjectID="_1599370588" r:id="rId40"/>
              </w:object>
            </w:r>
            <w:r w:rsidRPr="0028545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 3)</w:t>
            </w:r>
            <w:r w:rsidR="00770F3F" w:rsidRPr="0028545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20" w14:anchorId="1E6DFCAB">
                <v:shape id="_x0000_i1043" type="#_x0000_t75" style="width:50.25pt;height:15.75pt" o:ole="">
                  <v:imagedata r:id="rId41" o:title=""/>
                </v:shape>
                <o:OLEObject Type="Embed" ProgID="Equation.DSMT4" ShapeID="_x0000_i1043" DrawAspect="Content" ObjectID="_1599370589" r:id="rId4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4)</w:t>
            </w:r>
            <w:r w:rsidR="00770F3F" w:rsidRPr="0028545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00" w:dyaOrig="279" w14:anchorId="7C82FFAA">
                <v:shape id="_x0000_i1044" type="#_x0000_t75" style="width:54.75pt;height:13.5pt" o:ole="">
                  <v:imagedata r:id="rId43" o:title=""/>
                </v:shape>
                <o:OLEObject Type="Embed" ProgID="Equation.DSMT4" ShapeID="_x0000_i1044" DrawAspect="Content" ObjectID="_1599370590" r:id="rId4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28545F" w:rsidRPr="00DA5367" w:rsidTr="008B5A4E">
        <w:tc>
          <w:tcPr>
            <w:tcW w:w="988" w:type="dxa"/>
          </w:tcPr>
          <w:p w:rsidR="0028545F" w:rsidRPr="00DA5367" w:rsidRDefault="0028545F" w:rsidP="0028545F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28545F" w:rsidRPr="00670071" w:rsidRDefault="0028545F" w:rsidP="0028545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йдите большую диагональ параллело</w:t>
            </w:r>
            <w:r w:rsidR="00770F3F">
              <w:rPr>
                <w:rFonts w:ascii="Times New Roman" w:hAnsi="Times New Roman" w:cs="Times New Roman"/>
                <w:sz w:val="28"/>
                <w:szCs w:val="28"/>
              </w:rPr>
              <w:t>грамма, если его стороны равны 6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r w:rsidR="00770F3F" w:rsidRPr="00770F3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340" w14:anchorId="658A1A5B">
                <v:shape id="_x0000_i1045" type="#_x0000_t75" style="width:24pt;height:17.25pt" o:ole="">
                  <v:imagedata r:id="rId45" o:title=""/>
                </v:shape>
                <o:OLEObject Type="Embed" ProgID="Equation.DSMT4" ShapeID="_x0000_i1045" DrawAspect="Content" ObjectID="_1599370591" r:id="rId4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а острый угол равен </w:t>
            </w:r>
            <w:r w:rsidR="00770F3F" w:rsidRPr="0028545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20" w14:anchorId="7E21F81C">
                <v:shape id="_x0000_i1046" type="#_x0000_t75" style="width:18.75pt;height:15.75pt" o:ole="">
                  <v:imagedata r:id="rId47" o:title=""/>
                </v:shape>
                <o:OLEObject Type="Embed" ProgID="Equation.DSMT4" ShapeID="_x0000_i1046" DrawAspect="Content" ObjectID="_1599370592" r:id="rId4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4A6EB1" w:rsidRPr="00DA5367" w:rsidRDefault="004A6EB1" w:rsidP="004A6EB1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4A6EB1" w:rsidRDefault="004A6EB1" w:rsidP="004A6EB1"/>
    <w:p w:rsidR="004A6EB1" w:rsidRDefault="004A6EB1" w:rsidP="004A6EB1"/>
    <w:p w:rsidR="00E71722" w:rsidRDefault="00E71722"/>
    <w:p w:rsidR="000C0BD7" w:rsidRDefault="000C0BD7"/>
    <w:p w:rsidR="000C0BD7" w:rsidRPr="00DA5367" w:rsidRDefault="000C0BD7" w:rsidP="000C0BD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Математика, 10</w:t>
      </w:r>
      <w:r w:rsidRPr="00DA5367">
        <w:rPr>
          <w:rFonts w:ascii="Times New Roman" w:hAnsi="Times New Roman" w:cs="Times New Roman"/>
          <w:b/>
          <w:sz w:val="28"/>
          <w:szCs w:val="28"/>
        </w:rPr>
        <w:t xml:space="preserve"> класс</w:t>
      </w:r>
    </w:p>
    <w:p w:rsidR="000C0BD7" w:rsidRDefault="000C0BD7" w:rsidP="000C0BD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0BD7" w:rsidRPr="00DA5367" w:rsidRDefault="000C0BD7" w:rsidP="000C0BD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A5367">
        <w:rPr>
          <w:rFonts w:ascii="Times New Roman" w:hAnsi="Times New Roman" w:cs="Times New Roman"/>
          <w:b/>
          <w:sz w:val="28"/>
          <w:szCs w:val="28"/>
        </w:rPr>
        <w:t>Административная контрольная работа</w:t>
      </w:r>
    </w:p>
    <w:p w:rsidR="000C0BD7" w:rsidRPr="00DA5367" w:rsidRDefault="000C0BD7" w:rsidP="000C0BD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0C0BD7" w:rsidRPr="00DA5367" w:rsidTr="003D0406">
        <w:tc>
          <w:tcPr>
            <w:tcW w:w="988" w:type="dxa"/>
          </w:tcPr>
          <w:p w:rsidR="000C0BD7" w:rsidRPr="00DA5367" w:rsidRDefault="000C0BD7" w:rsidP="003D04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221" w:type="dxa"/>
          </w:tcPr>
          <w:p w:rsidR="000C0BD7" w:rsidRPr="00DA5367" w:rsidRDefault="000C0BD7" w:rsidP="003D04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0C0BD7" w:rsidRPr="00DA5367" w:rsidTr="003D0406">
        <w:tc>
          <w:tcPr>
            <w:tcW w:w="988" w:type="dxa"/>
          </w:tcPr>
          <w:p w:rsidR="000C0BD7" w:rsidRPr="00DA5367" w:rsidRDefault="000C0BD7" w:rsidP="003D0406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0C0BD7" w:rsidRPr="004A6EB1" w:rsidRDefault="000C0BD7" w:rsidP="003D0406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простите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ыражение: </w:t>
            </w:r>
            <w:r w:rsidRPr="004A6EB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160" w:dyaOrig="680">
                <v:shape id="_x0000_i1047" type="#_x0000_t75" style="width:108pt;height:33.75pt" o:ole="">
                  <v:imagedata r:id="rId7" o:title=""/>
                </v:shape>
                <o:OLEObject Type="Embed" ProgID="Equation.DSMT4" ShapeID="_x0000_i1047" DrawAspect="Content" ObjectID="_1599370593" r:id="rId4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</w:p>
        </w:tc>
      </w:tr>
      <w:tr w:rsidR="000C0BD7" w:rsidRPr="00DA5367" w:rsidTr="003D0406">
        <w:tc>
          <w:tcPr>
            <w:tcW w:w="988" w:type="dxa"/>
          </w:tcPr>
          <w:p w:rsidR="000C0BD7" w:rsidRPr="00DA5367" w:rsidRDefault="000C0BD7" w:rsidP="003D0406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0C0BD7" w:rsidRPr="002A563D" w:rsidRDefault="000C0BD7" w:rsidP="003D040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563D">
              <w:rPr>
                <w:rFonts w:ascii="Times New Roman" w:hAnsi="Times New Roman" w:cs="Times New Roman"/>
                <w:sz w:val="28"/>
                <w:szCs w:val="28"/>
              </w:rPr>
              <w:t>Решите неравенство:</w:t>
            </w:r>
            <w:r w:rsidRPr="002A563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80" w:dyaOrig="400">
                <v:shape id="_x0000_i1048" type="#_x0000_t75" style="width:134.25pt;height:19.5pt" o:ole="">
                  <v:imagedata r:id="rId9" o:title=""/>
                </v:shape>
                <o:OLEObject Type="Embed" ProgID="Equation.DSMT4" ShapeID="_x0000_i1048" DrawAspect="Content" ObjectID="_1599370594" r:id="rId50"/>
              </w:object>
            </w:r>
          </w:p>
        </w:tc>
      </w:tr>
      <w:tr w:rsidR="000C0BD7" w:rsidRPr="00DA5367" w:rsidTr="003D0406">
        <w:tc>
          <w:tcPr>
            <w:tcW w:w="988" w:type="dxa"/>
          </w:tcPr>
          <w:p w:rsidR="000C0BD7" w:rsidRPr="00DA5367" w:rsidRDefault="000C0BD7" w:rsidP="003D0406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0C0BD7" w:rsidRPr="002A563D" w:rsidRDefault="000C0BD7" w:rsidP="003D040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A563D">
              <w:rPr>
                <w:rFonts w:ascii="Times New Roman" w:hAnsi="Times New Roman" w:cs="Times New Roman"/>
                <w:sz w:val="28"/>
                <w:szCs w:val="28"/>
              </w:rPr>
              <w:t>Моторная лодка прошла против течения реки 297км и вернулась в пункт отправления, затратив на обратный путь на 3 часа меньше, чем на путь против течения. Найдите скорость лодки в неподвижной воде, если скорость течения реки равна 2 км/ч.</w:t>
            </w:r>
          </w:p>
        </w:tc>
      </w:tr>
      <w:tr w:rsidR="000C0BD7" w:rsidRPr="00DA5367" w:rsidTr="003D0406">
        <w:tc>
          <w:tcPr>
            <w:tcW w:w="988" w:type="dxa"/>
          </w:tcPr>
          <w:p w:rsidR="000C0BD7" w:rsidRPr="00DA5367" w:rsidRDefault="000C0BD7" w:rsidP="003D0406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0C0BD7" w:rsidRPr="0028545F" w:rsidRDefault="000C0BD7" w:rsidP="003D040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 треугольнике</w:t>
            </w:r>
            <w:r w:rsidRPr="0078089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8089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049" type="#_x0000_t75" style="width:27.75pt;height:13.5pt" o:ole="">
                  <v:imagedata r:id="rId11" o:title=""/>
                </v:shape>
                <o:OLEObject Type="Embed" ProgID="Equation.DSMT4" ShapeID="_x0000_i1049" DrawAspect="Content" ObjectID="_1599370595" r:id="rId5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оведена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ысота </w:t>
            </w:r>
            <w:r w:rsidRPr="00780893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00" w:dyaOrig="260">
                <v:shape id="_x0000_i1050" type="#_x0000_t75" style="width:20.25pt;height:12.75pt" o:ole="">
                  <v:imagedata r:id="rId13" o:title=""/>
                </v:shape>
                <o:OLEObject Type="Embed" ProgID="Equation.DSMT4" ShapeID="_x0000_i1050" DrawAspect="Content" ObjectID="_1599370596" r:id="rId5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звестно,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что </w:t>
            </w:r>
            <w:r w:rsidRPr="0028545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500" w:dyaOrig="320">
                <v:shape id="_x0000_i1051" type="#_x0000_t75" style="width:125.25pt;height:15.75pt" o:ole="">
                  <v:imagedata r:id="rId15" o:title=""/>
                </v:shape>
                <o:OLEObject Type="Embed" ProgID="Equation.DSMT4" ShapeID="_x0000_i1051" DrawAspect="Content" ObjectID="_1599370597" r:id="rId5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Найдите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: 1) площадь  </w:t>
            </w:r>
            <w:r w:rsidRPr="0078089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052" type="#_x0000_t75" style="width:33.75pt;height:13.5pt" o:ole="">
                  <v:imagedata r:id="rId17" o:title=""/>
                </v:shape>
                <o:OLEObject Type="Embed" ProgID="Equation.DSMT4" ShapeID="_x0000_i1052" DrawAspect="Content" ObjectID="_1599370598" r:id="rId5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2) сторону </w:t>
            </w:r>
            <w:r w:rsidRPr="0028545F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400" w:dyaOrig="260">
                <v:shape id="_x0000_i1053" type="#_x0000_t75" style="width:20.25pt;height:12.75pt" o:ole="">
                  <v:imagedata r:id="rId19" o:title=""/>
                </v:shape>
                <o:OLEObject Type="Embed" ProgID="Equation.DSMT4" ShapeID="_x0000_i1053" DrawAspect="Content" ObjectID="_1599370599" r:id="rId55"/>
              </w:object>
            </w:r>
            <w:r w:rsidRPr="000C0BD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 3)</w:t>
            </w:r>
            <w:r w:rsidRPr="0028545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20">
                <v:shape id="_x0000_i1054" type="#_x0000_t75" style="width:50.25pt;height:15.75pt" o:ole="">
                  <v:imagedata r:id="rId21" o:title=""/>
                </v:shape>
                <o:OLEObject Type="Embed" ProgID="Equation.DSMT4" ShapeID="_x0000_i1054" DrawAspect="Content" ObjectID="_1599370600" r:id="rId5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4)</w:t>
            </w:r>
            <w:r w:rsidRPr="0028545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20" w:dyaOrig="279">
                <v:shape id="_x0000_i1055" type="#_x0000_t75" style="width:56.25pt;height:13.5pt" o:ole="">
                  <v:imagedata r:id="rId23" o:title=""/>
                </v:shape>
                <o:OLEObject Type="Embed" ProgID="Equation.DSMT4" ShapeID="_x0000_i1055" DrawAspect="Content" ObjectID="_1599370601" r:id="rId5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0C0BD7" w:rsidRPr="00DA5367" w:rsidTr="003D0406">
        <w:tc>
          <w:tcPr>
            <w:tcW w:w="988" w:type="dxa"/>
          </w:tcPr>
          <w:p w:rsidR="000C0BD7" w:rsidRPr="00DA5367" w:rsidRDefault="000C0BD7" w:rsidP="003D0406">
            <w:pPr>
              <w:pStyle w:val="a6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0C0BD7" w:rsidRPr="00670071" w:rsidRDefault="000C0BD7" w:rsidP="003D040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йдите большую диагональ параллелограмма, если его стороны равны 4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r w:rsidRPr="0028545F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480" w:dyaOrig="360">
                <v:shape id="_x0000_i1056" type="#_x0000_t75" style="width:24pt;height:18pt" o:ole="">
                  <v:imagedata r:id="rId25" o:title=""/>
                </v:shape>
                <o:OLEObject Type="Embed" ProgID="Equation.DSMT4" ShapeID="_x0000_i1056" DrawAspect="Content" ObjectID="_1599370602" r:id="rId5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а острый угол равен </w:t>
            </w:r>
            <w:r w:rsidRPr="0028545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20">
                <v:shape id="_x0000_i1057" type="#_x0000_t75" style="width:18.75pt;height:15.75pt" o:ole="">
                  <v:imagedata r:id="rId27" o:title=""/>
                </v:shape>
                <o:OLEObject Type="Embed" ProgID="Equation.DSMT4" ShapeID="_x0000_i1057" DrawAspect="Content" ObjectID="_1599370603" r:id="rId5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0C0BD7" w:rsidRPr="00DC6297" w:rsidRDefault="000C0BD7" w:rsidP="000C0BD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C0BD7" w:rsidRDefault="000C0BD7" w:rsidP="000C0BD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0BD7" w:rsidRDefault="000C0BD7" w:rsidP="000C0BD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0BD7" w:rsidRDefault="000C0BD7" w:rsidP="000C0BD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0BD7" w:rsidRPr="00DA5367" w:rsidRDefault="000C0BD7" w:rsidP="000C0BD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A5367">
        <w:rPr>
          <w:rFonts w:ascii="Times New Roman" w:hAnsi="Times New Roman" w:cs="Times New Roman"/>
          <w:b/>
          <w:sz w:val="28"/>
          <w:szCs w:val="28"/>
        </w:rPr>
        <w:t>Административная контрольная работа</w:t>
      </w:r>
    </w:p>
    <w:p w:rsidR="000C0BD7" w:rsidRPr="00DA5367" w:rsidRDefault="000C0BD7" w:rsidP="000C0BD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0C0BD7" w:rsidRPr="00DA5367" w:rsidTr="003D0406">
        <w:tc>
          <w:tcPr>
            <w:tcW w:w="988" w:type="dxa"/>
          </w:tcPr>
          <w:p w:rsidR="000C0BD7" w:rsidRPr="00DA5367" w:rsidRDefault="000C0BD7" w:rsidP="003D04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221" w:type="dxa"/>
          </w:tcPr>
          <w:p w:rsidR="000C0BD7" w:rsidRPr="00DA5367" w:rsidRDefault="000C0BD7" w:rsidP="003D040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0C0BD7" w:rsidRPr="00DA5367" w:rsidTr="003D0406">
        <w:tc>
          <w:tcPr>
            <w:tcW w:w="988" w:type="dxa"/>
          </w:tcPr>
          <w:p w:rsidR="000C0BD7" w:rsidRPr="00DA5367" w:rsidRDefault="000C0BD7" w:rsidP="003D0406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0C0BD7" w:rsidRPr="00670071" w:rsidRDefault="000C0BD7" w:rsidP="003D040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простите выражение: </w:t>
            </w:r>
            <w:r w:rsidRPr="004A6EB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99" w:dyaOrig="680">
                <v:shape id="_x0000_i1058" type="#_x0000_t75" style="width:114.75pt;height:33.75pt" o:ole="">
                  <v:imagedata r:id="rId29" o:title=""/>
                </v:shape>
                <o:OLEObject Type="Embed" ProgID="Equation.DSMT4" ShapeID="_x0000_i1058" DrawAspect="Content" ObjectID="_1599370604" r:id="rId60"/>
              </w:object>
            </w:r>
          </w:p>
        </w:tc>
      </w:tr>
      <w:tr w:rsidR="000C0BD7" w:rsidRPr="00DA5367" w:rsidTr="003D0406">
        <w:tc>
          <w:tcPr>
            <w:tcW w:w="988" w:type="dxa"/>
          </w:tcPr>
          <w:p w:rsidR="000C0BD7" w:rsidRPr="00DA5367" w:rsidRDefault="000C0BD7" w:rsidP="003D0406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0C0BD7" w:rsidRPr="002A563D" w:rsidRDefault="000C0BD7" w:rsidP="003D04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563D">
              <w:rPr>
                <w:rFonts w:ascii="Times New Roman" w:hAnsi="Times New Roman" w:cs="Times New Roman"/>
                <w:sz w:val="28"/>
                <w:szCs w:val="28"/>
              </w:rPr>
              <w:t>Решите неравенство:</w:t>
            </w:r>
            <w:r w:rsidRPr="002A563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00" w:dyaOrig="400">
                <v:shape id="_x0000_i1059" type="#_x0000_t75" style="width:129.75pt;height:19.5pt" o:ole="">
                  <v:imagedata r:id="rId31" o:title=""/>
                </v:shape>
                <o:OLEObject Type="Embed" ProgID="Equation.DSMT4" ShapeID="_x0000_i1059" DrawAspect="Content" ObjectID="_1599370605" r:id="rId61"/>
              </w:object>
            </w:r>
          </w:p>
        </w:tc>
      </w:tr>
      <w:tr w:rsidR="000C0BD7" w:rsidRPr="00DA5367" w:rsidTr="003D0406">
        <w:tc>
          <w:tcPr>
            <w:tcW w:w="988" w:type="dxa"/>
          </w:tcPr>
          <w:p w:rsidR="000C0BD7" w:rsidRPr="00DA5367" w:rsidRDefault="000C0BD7" w:rsidP="003D0406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0C0BD7" w:rsidRPr="002A563D" w:rsidRDefault="000C0BD7" w:rsidP="003D040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A563D">
              <w:rPr>
                <w:rFonts w:ascii="Times New Roman" w:hAnsi="Times New Roman" w:cs="Times New Roman"/>
                <w:sz w:val="28"/>
                <w:szCs w:val="28"/>
              </w:rPr>
              <w:t>Моторная лодка прошла против течения реки 280км и вернулась в пункт отправления, затратив на обратный путь на 6 часов меньше, чем на путь против течения. Найдите скорость течения, если скорость лодки в неподвижной воде равна 17 км/ч.</w:t>
            </w:r>
          </w:p>
        </w:tc>
      </w:tr>
      <w:tr w:rsidR="000C0BD7" w:rsidRPr="00DA5367" w:rsidTr="003D0406">
        <w:tc>
          <w:tcPr>
            <w:tcW w:w="988" w:type="dxa"/>
          </w:tcPr>
          <w:p w:rsidR="000C0BD7" w:rsidRPr="00DA5367" w:rsidRDefault="000C0BD7" w:rsidP="003D0406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0C0BD7" w:rsidRPr="0028545F" w:rsidRDefault="000C0BD7" w:rsidP="003D040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 треугольнике</w:t>
            </w:r>
            <w:r w:rsidRPr="0078089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8089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60" w:dyaOrig="279">
                <v:shape id="_x0000_i1060" type="#_x0000_t75" style="width:27.75pt;height:13.5pt" o:ole="">
                  <v:imagedata r:id="rId11" o:title=""/>
                </v:shape>
                <o:OLEObject Type="Embed" ProgID="Equation.DSMT4" ShapeID="_x0000_i1060" DrawAspect="Content" ObjectID="_1599370606" r:id="rId6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оведена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ысота </w:t>
            </w:r>
            <w:r w:rsidRPr="0028545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00" w:dyaOrig="279">
                <v:shape id="_x0000_i1061" type="#_x0000_t75" style="width:20.25pt;height:13.5pt" o:ole="">
                  <v:imagedata r:id="rId34" o:title=""/>
                </v:shape>
                <o:OLEObject Type="Embed" ProgID="Equation.DSMT4" ShapeID="_x0000_i1061" DrawAspect="Content" ObjectID="_1599370607" r:id="rId6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звестно,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что </w:t>
            </w:r>
            <w:r w:rsidRPr="0028545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60" w:dyaOrig="320">
                <v:shape id="_x0000_i1062" type="#_x0000_t75" style="width:117.75pt;height:15.75pt" o:ole="">
                  <v:imagedata r:id="rId36" o:title=""/>
                </v:shape>
                <o:OLEObject Type="Embed" ProgID="Equation.DSMT4" ShapeID="_x0000_i1062" DrawAspect="Content" ObjectID="_1599370608" r:id="rId6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Найдите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: 1) площадь  </w:t>
            </w:r>
            <w:r w:rsidRPr="00780893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279">
                <v:shape id="_x0000_i1063" type="#_x0000_t75" style="width:33.75pt;height:13.5pt" o:ole="">
                  <v:imagedata r:id="rId17" o:title=""/>
                </v:shape>
                <o:OLEObject Type="Embed" ProgID="Equation.DSMT4" ShapeID="_x0000_i1063" DrawAspect="Content" ObjectID="_1599370609" r:id="rId6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2) сторону </w:t>
            </w:r>
            <w:r w:rsidRPr="00770F3F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400" w:dyaOrig="279">
                <v:shape id="_x0000_i1064" type="#_x0000_t75" style="width:20.25pt;height:13.5pt" o:ole="">
                  <v:imagedata r:id="rId39" o:title=""/>
                </v:shape>
                <o:OLEObject Type="Embed" ProgID="Equation.DSMT4" ShapeID="_x0000_i1064" DrawAspect="Content" ObjectID="_1599370610" r:id="rId66"/>
              </w:object>
            </w:r>
            <w:r w:rsidRPr="0028545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 3)</w:t>
            </w:r>
            <w:r w:rsidRPr="0028545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99" w:dyaOrig="320">
                <v:shape id="_x0000_i1065" type="#_x0000_t75" style="width:50.25pt;height:15.75pt" o:ole="">
                  <v:imagedata r:id="rId41" o:title=""/>
                </v:shape>
                <o:OLEObject Type="Embed" ProgID="Equation.DSMT4" ShapeID="_x0000_i1065" DrawAspect="Content" ObjectID="_1599370611" r:id="rId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4)</w:t>
            </w:r>
            <w:r w:rsidRPr="0028545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00" w:dyaOrig="279">
                <v:shape id="_x0000_i1066" type="#_x0000_t75" style="width:54.75pt;height:13.5pt" o:ole="">
                  <v:imagedata r:id="rId43" o:title=""/>
                </v:shape>
                <o:OLEObject Type="Embed" ProgID="Equation.DSMT4" ShapeID="_x0000_i1066" DrawAspect="Content" ObjectID="_1599370612" r:id="rId6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0C0BD7" w:rsidRPr="00DA5367" w:rsidTr="003D0406">
        <w:tc>
          <w:tcPr>
            <w:tcW w:w="988" w:type="dxa"/>
          </w:tcPr>
          <w:p w:rsidR="000C0BD7" w:rsidRPr="00DA5367" w:rsidRDefault="000C0BD7" w:rsidP="003D0406">
            <w:pPr>
              <w:pStyle w:val="a6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0C0BD7" w:rsidRPr="00670071" w:rsidRDefault="000C0BD7" w:rsidP="003D040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айдите большую диагональ параллелограмма, если его стороны равны 6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r w:rsidRPr="00770F3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80" w:dyaOrig="340">
                <v:shape id="_x0000_i1067" type="#_x0000_t75" style="width:24pt;height:17.25pt" o:ole="">
                  <v:imagedata r:id="rId45" o:title=""/>
                </v:shape>
                <o:OLEObject Type="Embed" ProgID="Equation.DSMT4" ShapeID="_x0000_i1067" DrawAspect="Content" ObjectID="_1599370613" r:id="rId6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а острый угол равен </w:t>
            </w:r>
            <w:r w:rsidRPr="0028545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20">
                <v:shape id="_x0000_i1068" type="#_x0000_t75" style="width:18.75pt;height:15.75pt" o:ole="">
                  <v:imagedata r:id="rId47" o:title=""/>
                </v:shape>
                <o:OLEObject Type="Embed" ProgID="Equation.DSMT4" ShapeID="_x0000_i1068" DrawAspect="Content" ObjectID="_1599370614" r:id="rId7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0C0BD7" w:rsidRPr="00DA5367" w:rsidRDefault="000C0BD7" w:rsidP="000C0BD7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0C0BD7" w:rsidRDefault="000C0BD7" w:rsidP="000C0BD7"/>
    <w:p w:rsidR="000C0BD7" w:rsidRDefault="000C0BD7" w:rsidP="000C0BD7"/>
    <w:p w:rsidR="000C0BD7" w:rsidRDefault="000C0BD7" w:rsidP="000C0BD7"/>
    <w:p w:rsidR="000C0BD7" w:rsidRDefault="000C0BD7">
      <w:bookmarkStart w:id="0" w:name="_GoBack"/>
      <w:bookmarkEnd w:id="0"/>
    </w:p>
    <w:sectPr w:rsidR="000C0BD7">
      <w:headerReference w:type="default" r:id="rId7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13F6" w:rsidRDefault="00770F3F">
      <w:pPr>
        <w:spacing w:after="0" w:line="240" w:lineRule="auto"/>
      </w:pPr>
      <w:r>
        <w:separator/>
      </w:r>
    </w:p>
  </w:endnote>
  <w:endnote w:type="continuationSeparator" w:id="0">
    <w:p w:rsidR="00C913F6" w:rsidRDefault="00770F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13F6" w:rsidRDefault="00770F3F">
      <w:pPr>
        <w:spacing w:after="0" w:line="240" w:lineRule="auto"/>
      </w:pPr>
      <w:r>
        <w:separator/>
      </w:r>
    </w:p>
  </w:footnote>
  <w:footnote w:type="continuationSeparator" w:id="0">
    <w:p w:rsidR="00C913F6" w:rsidRDefault="00770F3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6297" w:rsidRDefault="000D134E">
    <w:pPr>
      <w:pStyle w:val="a3"/>
    </w:pPr>
    <w:r>
      <w:t>МБОУ «Гвардейская школа-гимназия №2</w:t>
    </w:r>
  </w:p>
  <w:p w:rsidR="00DC6297" w:rsidRDefault="00A43DD4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AD2B8D"/>
    <w:multiLevelType w:val="hybridMultilevel"/>
    <w:tmpl w:val="E35C0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192B2F"/>
    <w:multiLevelType w:val="hybridMultilevel"/>
    <w:tmpl w:val="E35C0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6EB1"/>
    <w:rsid w:val="000C0BD7"/>
    <w:rsid w:val="000D134E"/>
    <w:rsid w:val="0028545F"/>
    <w:rsid w:val="002A563D"/>
    <w:rsid w:val="004A6EB1"/>
    <w:rsid w:val="004D5FDD"/>
    <w:rsid w:val="00770F3F"/>
    <w:rsid w:val="00780893"/>
    <w:rsid w:val="00A85B66"/>
    <w:rsid w:val="00C913F6"/>
    <w:rsid w:val="00E717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  <w15:chartTrackingRefBased/>
  <w15:docId w15:val="{3C9421B7-CAD8-40D4-AF35-53D7637729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A6EB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A6EB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4A6EB1"/>
  </w:style>
  <w:style w:type="table" w:styleId="a5">
    <w:name w:val="Table Grid"/>
    <w:basedOn w:val="a1"/>
    <w:uiPriority w:val="39"/>
    <w:rsid w:val="004A6E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4A6EB1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0C0BD7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0C0BD7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7.bin"/><Relationship Id="rId68" Type="http://schemas.openxmlformats.org/officeDocument/2006/relationships/oleObject" Target="embeddings/oleObject42.bin"/><Relationship Id="rId7" Type="http://schemas.openxmlformats.org/officeDocument/2006/relationships/image" Target="media/image1.wmf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4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31.bin"/><Relationship Id="rId61" Type="http://schemas.openxmlformats.org/officeDocument/2006/relationships/oleObject" Target="embeddings/oleObject3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9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8.bin"/><Relationship Id="rId69" Type="http://schemas.openxmlformats.org/officeDocument/2006/relationships/oleObject" Target="embeddings/oleObject4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4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6.bin"/><Relationship Id="rId70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</Pages>
  <Words>494</Words>
  <Characters>2820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школа</cp:lastModifiedBy>
  <cp:revision>5</cp:revision>
  <cp:lastPrinted>2018-09-25T05:42:00Z</cp:lastPrinted>
  <dcterms:created xsi:type="dcterms:W3CDTF">2018-09-23T08:50:00Z</dcterms:created>
  <dcterms:modified xsi:type="dcterms:W3CDTF">2018-09-25T0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